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C95" w:rsidRDefault="007D5C95" w:rsidP="007D5C95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D5C95" w:rsidRDefault="007D5C95" w:rsidP="007D5C95">
      <w:r>
        <w:rPr>
          <w:b/>
        </w:rPr>
        <w:t>Date: 09-Nov-2020</w:t>
      </w:r>
    </w:p>
    <w:p w:rsidR="007D5C95" w:rsidRDefault="007D5C95" w:rsidP="007D5C95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9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95" w:rsidRDefault="007D5C95" w:rsidP="007D5C95">
      <w:pPr>
        <w:rPr>
          <w:b/>
        </w:rPr>
      </w:pPr>
      <w:r>
        <w:rPr>
          <w:b/>
          <w:noProof/>
        </w:rPr>
        <w:drawing>
          <wp:inline distT="0" distB="0" distL="0" distR="0">
            <wp:extent cx="1552575" cy="457200"/>
            <wp:effectExtent l="19050" t="0" r="9525" b="0"/>
            <wp:docPr id="15" name="Picture 15" descr="C:\Users\chari\Desktop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23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C95" w:rsidRDefault="007D5C95" w:rsidP="007D5C95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D5C95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5C95" w:rsidRDefault="008B6148" w:rsidP="008B61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7D5C95" w:rsidRDefault="007D5C95" w:rsidP="007D5C95"/>
    <w:tbl>
      <w:tblPr>
        <w:tblStyle w:val="TableGrid"/>
        <w:tblW w:w="0" w:type="auto"/>
        <w:tblLook w:val="04A0"/>
      </w:tblPr>
      <w:tblGrid>
        <w:gridCol w:w="9576"/>
      </w:tblGrid>
      <w:tr w:rsidR="007D5C95" w:rsidTr="008C57E0">
        <w:tc>
          <w:tcPr>
            <w:tcW w:w="9576" w:type="dxa"/>
          </w:tcPr>
          <w:p w:rsidR="007D5C95" w:rsidRDefault="007D5C95" w:rsidP="008C57E0">
            <w:r>
              <w:t>Tip</w:t>
            </w:r>
            <w:r w:rsidR="008B36AB">
              <w:t>s</w:t>
            </w:r>
            <w:r>
              <w:t>:</w:t>
            </w:r>
          </w:p>
          <w:p w:rsidR="007D5C95" w:rsidRDefault="007D5C95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67305" r:id="rId7"/>
              </w:object>
            </w:r>
            <w:r>
              <w:t>.</w:t>
            </w:r>
          </w:p>
          <w:p w:rsidR="007D5C95" w:rsidRDefault="007D5C95" w:rsidP="008C57E0">
            <w:pPr>
              <w:pStyle w:val="ListParagraph"/>
              <w:ind w:left="1440"/>
            </w:pPr>
            <w:r>
              <w:t>2. Apply the integration on both sides.</w:t>
            </w:r>
          </w:p>
          <w:p w:rsidR="007D5C95" w:rsidRDefault="007D5C95" w:rsidP="008B36AB">
            <w:pPr>
              <w:pStyle w:val="ListParagraph"/>
              <w:ind w:left="1440"/>
            </w:pPr>
            <w:r>
              <w:t xml:space="preserve">3. </w:t>
            </w:r>
            <w:r w:rsidRPr="008C57E0">
              <w:rPr>
                <w:position w:val="-24"/>
              </w:rPr>
              <w:object w:dxaOrig="1640" w:dyaOrig="660">
                <v:shape id="_x0000_i1026" type="#_x0000_t75" style="width:81.75pt;height:33pt" o:ole="">
                  <v:imagedata r:id="rId8" o:title=""/>
                </v:shape>
                <o:OLEObject Type="Embed" ProgID="Equation.DSMT4" ShapeID="_x0000_i1026" DrawAspect="Content" ObjectID="_1669567306" r:id="rId9"/>
              </w:object>
            </w:r>
          </w:p>
        </w:tc>
      </w:tr>
    </w:tbl>
    <w:p w:rsidR="007D5C95" w:rsidRDefault="007D5C95" w:rsidP="007D5C95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D5C95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B6148" w:rsidRDefault="008B6148" w:rsidP="008B61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28"/>
              </w:rPr>
              <w:object w:dxaOrig="1860" w:dyaOrig="680">
                <v:shape id="_x0000_i1029" type="#_x0000_t75" style="width:93pt;height:33.75pt" o:ole="">
                  <v:imagedata r:id="rId10" o:title=""/>
                </v:shape>
                <o:OLEObject Type="Embed" ProgID="Equation.DSMT4" ShapeID="_x0000_i1029" DrawAspect="Content" ObjectID="_1669567307" r:id="rId11"/>
              </w:object>
            </w:r>
          </w:p>
          <w:p w:rsidR="008B6148" w:rsidRDefault="008B6148" w:rsidP="008B61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28"/>
              </w:rPr>
              <w:object w:dxaOrig="1860" w:dyaOrig="680">
                <v:shape id="_x0000_i1030" type="#_x0000_t75" style="width:93pt;height:33.75pt" o:ole="">
                  <v:imagedata r:id="rId10" o:title=""/>
                </v:shape>
                <o:OLEObject Type="Embed" ProgID="Equation.DSMT4" ShapeID="_x0000_i1030" DrawAspect="Content" ObjectID="_1669567308" r:id="rId12"/>
              </w:object>
            </w:r>
          </w:p>
          <w:p w:rsidR="008B6148" w:rsidRDefault="008B6148" w:rsidP="008B61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8B6148" w:rsidRDefault="008B6148" w:rsidP="008B61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B6148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B6148" w:rsidRPr="00602AC9" w:rsidRDefault="008B614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B6148" w:rsidRPr="00602AC9" w:rsidRDefault="008B6148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8B6148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B6148" w:rsidRPr="00602AC9" w:rsidRDefault="008B614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B6148" w:rsidRPr="00602AC9" w:rsidRDefault="008B6148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112"/>
                    </w:rPr>
                    <w:object w:dxaOrig="1860" w:dyaOrig="2360">
                      <v:shape id="_x0000_i1031" type="#_x0000_t75" style="width:93pt;height:117.75pt" o:ole="">
                        <v:imagedata r:id="rId13" o:title=""/>
                      </v:shape>
                      <o:OLEObject Type="Embed" ProgID="Equation.DSMT4" ShapeID="_x0000_i1031" DrawAspect="Content" ObjectID="_1669567309" r:id="rId14"/>
                    </w:object>
                  </w:r>
                </w:p>
              </w:tc>
            </w:tr>
          </w:tbl>
          <w:p w:rsidR="008B6148" w:rsidRDefault="008B6148" w:rsidP="008B61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Step2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B6148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B6148" w:rsidRPr="00602AC9" w:rsidRDefault="008B614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B6148" w:rsidRDefault="008B6148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8B6148" w:rsidRPr="00602AC9" w:rsidRDefault="008B614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B6148">
                    <w:rPr>
                      <w:position w:val="-24"/>
                    </w:rPr>
                    <w:object w:dxaOrig="1640" w:dyaOrig="660">
                      <v:shape id="_x0000_i1033" type="#_x0000_t75" style="width:82.5pt;height:33pt" o:ole="">
                        <v:imagedata r:id="rId15" o:title=""/>
                      </v:shape>
                      <o:OLEObject Type="Embed" ProgID="Equation.DSMT4" ShapeID="_x0000_i1033" DrawAspect="Content" ObjectID="_1669567310" r:id="rId16"/>
                    </w:object>
                  </w:r>
                </w:p>
              </w:tc>
            </w:tr>
            <w:tr w:rsidR="008B6148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B6148" w:rsidRPr="00602AC9" w:rsidRDefault="008B6148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B6148" w:rsidRDefault="008B6148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38"/>
                    </w:rPr>
                  </w:pPr>
                  <w:r>
                    <w:t xml:space="preserve">  </w:t>
                  </w:r>
                  <w:r w:rsidRPr="008C57E0">
                    <w:rPr>
                      <w:position w:val="-50"/>
                    </w:rPr>
                    <w:object w:dxaOrig="2200" w:dyaOrig="1120">
                      <v:shape id="_x0000_i1032" type="#_x0000_t75" style="width:110.25pt;height:56.25pt" o:ole="">
                        <v:imagedata r:id="rId17" o:title=""/>
                      </v:shape>
                      <o:OLEObject Type="Embed" ProgID="Equation.DSMT4" ShapeID="_x0000_i1032" DrawAspect="Content" ObjectID="_1669567311" r:id="rId18"/>
                    </w:object>
                  </w:r>
                </w:p>
                <w:p w:rsidR="008B6148" w:rsidRPr="00602AC9" w:rsidRDefault="008B6148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given differential equation.</w:t>
                  </w:r>
                  <w:proofErr w:type="gramEnd"/>
                  <w:r>
                    <w:t xml:space="preserve">                     .</w:t>
                  </w:r>
                </w:p>
              </w:tc>
            </w:tr>
          </w:tbl>
          <w:p w:rsidR="007D5C95" w:rsidRDefault="007D5C95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</w:p>
        </w:tc>
      </w:tr>
      <w:tr w:rsidR="007D5C95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5C95" w:rsidRDefault="007D5C95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Pr="008C57E0">
              <w:rPr>
                <w:position w:val="-28"/>
              </w:rPr>
              <w:object w:dxaOrig="1860" w:dyaOrig="680">
                <v:shape id="_x0000_i1027" type="#_x0000_t75" style="width:93pt;height:33.75pt" o:ole="">
                  <v:imagedata r:id="rId10" o:title=""/>
                </v:shape>
                <o:OLEObject Type="Embed" ProgID="Equation.DSMT4" ShapeID="_x0000_i1027" DrawAspect="Content" ObjectID="_1669567312" r:id="rId19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Pr="008C57E0">
              <w:rPr>
                <w:position w:val="-24"/>
              </w:rPr>
              <w:object w:dxaOrig="1420" w:dyaOrig="660">
                <v:shape id="_x0000_i1028" type="#_x0000_t75" style="width:71.25pt;height:33pt" o:ole="">
                  <v:imagedata r:id="rId20" o:title=""/>
                </v:shape>
                <o:OLEObject Type="Embed" ProgID="Equation.DSMT4" ShapeID="_x0000_i1028" DrawAspect="Content" ObjectID="_1669567313" r:id="rId21"/>
              </w:object>
            </w:r>
            <w:r>
              <w:t>.</w:t>
            </w:r>
          </w:p>
          <w:p w:rsidR="007D5C95" w:rsidRDefault="007D5C95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7D5C95" w:rsidRDefault="007D5C95" w:rsidP="007D5C95"/>
    <w:p w:rsidR="007D5C95" w:rsidRDefault="007D5C95" w:rsidP="007D5C95"/>
    <w:p w:rsidR="007D5C95" w:rsidRDefault="007D5C95" w:rsidP="007D5C95"/>
    <w:p w:rsidR="007D5C95" w:rsidRDefault="007D5C95" w:rsidP="007D5C95"/>
    <w:p w:rsidR="007D5C95" w:rsidRDefault="007D5C95" w:rsidP="007D5C95"/>
    <w:p w:rsidR="007D5C95" w:rsidRDefault="007D5C95" w:rsidP="007D5C95"/>
    <w:p w:rsidR="007D5C95" w:rsidRDefault="007D5C95" w:rsidP="007D5C95"/>
    <w:p w:rsidR="004E39AE" w:rsidRDefault="004E39AE"/>
    <w:sectPr w:rsidR="004E39AE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D5C95"/>
    <w:rsid w:val="0037071D"/>
    <w:rsid w:val="004E39AE"/>
    <w:rsid w:val="007D5C95"/>
    <w:rsid w:val="008B36AB"/>
    <w:rsid w:val="008B6148"/>
    <w:rsid w:val="00AB5946"/>
    <w:rsid w:val="00DC75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9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D5C9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D5C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5C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C9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127</Words>
  <Characters>730</Characters>
  <Application>Microsoft Office Word</Application>
  <DocSecurity>0</DocSecurity>
  <Lines>6</Lines>
  <Paragraphs>1</Paragraphs>
  <ScaleCrop>false</ScaleCrop>
  <Company>Grizli777</Company>
  <LinksUpToDate>false</LinksUpToDate>
  <CharactersWithSpaces>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9T13:40:00Z</dcterms:created>
  <dcterms:modified xsi:type="dcterms:W3CDTF">2020-12-15T13:56:00Z</dcterms:modified>
</cp:coreProperties>
</file>